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  <p:sldId id="374" r:id="rId12"/>
    <p:sldId id="375" r:id="rId13"/>
    <p:sldId id="381" r:id="rId14"/>
    <p:sldId id="376" r:id="rId15"/>
    <p:sldId id="387" r:id="rId16"/>
    <p:sldId id="379" r:id="rId17"/>
    <p:sldId id="380" r:id="rId18"/>
    <p:sldId id="382" r:id="rId19"/>
    <p:sldId id="388" r:id="rId20"/>
    <p:sldId id="383" r:id="rId21"/>
    <p:sldId id="389" r:id="rId22"/>
    <p:sldId id="384" r:id="rId23"/>
    <p:sldId id="386" r:id="rId24"/>
    <p:sldId id="385" r:id="rId25"/>
    <p:sldId id="360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10" d="100"/>
          <a:sy n="110" d="100"/>
        </p:scale>
        <p:origin x="-5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9AE3D-6A17-408F-81EA-CBDE8E5E5D8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1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67063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284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">
        <p:fade/>
      </p:transition>
    </mc:Choice>
    <mc:Fallback xmlns="">
      <p:transition xmlns:p14="http://schemas.microsoft.com/office/powerpoint/2010/main" spd="med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">
        <p:fade/>
      </p:transition>
    </mc:Choice>
    <mc:Fallback xmlns="">
      <p:transition xmlns:p14="http://schemas.microsoft.com/office/powerpoint/2010/main" spd="med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AE0D404-3822-4C5A-9A72-4C4379810D29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49425"/>
            <a:ext cx="7772400" cy="3355975"/>
          </a:xfrm>
        </p:spPr>
        <p:txBody>
          <a:bodyPr/>
          <a:lstStyle/>
          <a:p>
            <a:pPr algn="ctr" eaLnBrk="1" hangingPunct="1"/>
            <a:r>
              <a:rPr lang="en-US" sz="10600" b="0" dirty="0" smtClean="0"/>
              <a:t>Problems </a:t>
            </a:r>
            <a:br>
              <a:rPr lang="en-US" sz="10600" b="0" dirty="0" smtClean="0"/>
            </a:br>
            <a:r>
              <a:rPr lang="en-US" sz="10600" b="0" dirty="0" smtClean="0"/>
              <a:t>1</a:t>
            </a:r>
            <a:r>
              <a:rPr lang="en-US" sz="10600" b="0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b="0" dirty="0" smtClean="0"/>
              <a:t>4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057400" y="563563"/>
            <a:ext cx="512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000" b="1">
                <a:solidFill>
                  <a:schemeClr val="tx2"/>
                </a:solidFill>
                <a:latin typeface="Comic Sans MS" pitchFamily="66" charset="0"/>
              </a:rPr>
              <a:t>Team Problem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ssolve/>
      </p:transition>
    </mc:Choice>
    <mc:Fallback xmlns="">
      <p:transition xmlns:p14="http://schemas.microsoft.com/office/powerpoint/2010/main" spd="slow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505200"/>
                        <a:ext cx="1422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48</TotalTime>
  <Words>955</Words>
  <Application>Microsoft Macintosh PowerPoint</Application>
  <PresentationFormat>On-screen Show (4:3)</PresentationFormat>
  <Paragraphs>163</Paragraphs>
  <Slides>25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Problems  1−4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63</cp:revision>
  <cp:lastPrinted>2009-11-13T19:07:19Z</cp:lastPrinted>
  <dcterms:created xsi:type="dcterms:W3CDTF">2011-04-05T13:58:44Z</dcterms:created>
  <dcterms:modified xsi:type="dcterms:W3CDTF">2011-11-14T14:38:48Z</dcterms:modified>
</cp:coreProperties>
</file>